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C7A" w:rsidRPr="005D6C7A" w:rsidRDefault="005D6C7A" w:rsidP="005D6C7A">
      <w:pPr>
        <w:rPr>
          <w:rFonts w:ascii="Century Gothic" w:hAnsi="Century Gothic"/>
          <w:sz w:val="16"/>
          <w:szCs w:val="16"/>
        </w:rPr>
      </w:pPr>
    </w:p>
    <w:p w:rsidR="005D6C7A" w:rsidRPr="005D6C7A" w:rsidRDefault="005D6C7A" w:rsidP="005D6C7A">
      <w:pPr>
        <w:rPr>
          <w:rFonts w:ascii="Century Gothic" w:hAnsi="Century Gothic"/>
        </w:rPr>
      </w:pPr>
      <w:r w:rsidRPr="005D6C7A">
        <w:rPr>
          <w:rFonts w:ascii="Century Gothic" w:hAnsi="Century Gothic"/>
        </w:rPr>
        <w:t>Name: _____________________________________ Date: __________________________________</w:t>
      </w:r>
    </w:p>
    <w:p w:rsidR="005D6C7A" w:rsidRPr="002B1688" w:rsidRDefault="005D6C7A" w:rsidP="005D6C7A">
      <w:pPr>
        <w:jc w:val="center"/>
        <w:rPr>
          <w:rFonts w:ascii="Century Gothic" w:hAnsi="Century Gothic"/>
          <w:sz w:val="16"/>
          <w:szCs w:val="16"/>
        </w:rPr>
      </w:pPr>
    </w:p>
    <w:p w:rsidR="005D6C7A" w:rsidRPr="009949A7" w:rsidRDefault="00A92EC9" w:rsidP="005D6C7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Graphing </w:t>
      </w:r>
      <w:r w:rsidR="001C64B0">
        <w:rPr>
          <w:rFonts w:ascii="Century Gothic" w:hAnsi="Century Gothic"/>
          <w:b/>
          <w:sz w:val="28"/>
          <w:szCs w:val="28"/>
        </w:rPr>
        <w:t xml:space="preserve">Exponential </w:t>
      </w:r>
      <w:r>
        <w:rPr>
          <w:rFonts w:ascii="Century Gothic" w:hAnsi="Century Gothic"/>
          <w:b/>
          <w:sz w:val="28"/>
          <w:szCs w:val="28"/>
        </w:rPr>
        <w:t>Functions</w:t>
      </w:r>
      <w:bookmarkStart w:id="0" w:name="_GoBack"/>
      <w:bookmarkEnd w:id="0"/>
    </w:p>
    <w:p w:rsidR="00362CA5" w:rsidRPr="00362CA5" w:rsidRDefault="00362CA5" w:rsidP="00362CA5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  <w:sz w:val="16"/>
          <w:szCs w:val="16"/>
        </w:rPr>
      </w:pPr>
    </w:p>
    <w:p w:rsidR="00F06F8A" w:rsidRPr="00F06F8A" w:rsidRDefault="00C21C30" w:rsidP="00F06F8A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</w:rPr>
      </w:pPr>
      <w:r w:rsidRPr="001C64B0">
        <w:rPr>
          <w:rFonts w:ascii="Century Gothic" w:eastAsia="+mn-ea" w:hAnsi="Century Gothic" w:cs="+mn-cs"/>
          <w:kern w:val="24"/>
        </w:rPr>
        <w:t xml:space="preserve">Today’s Question: </w:t>
      </w:r>
      <w:r w:rsidR="00F06F8A">
        <w:rPr>
          <w:rFonts w:ascii="Century Gothic" w:eastAsia="+mn-ea" w:hAnsi="Century Gothic" w:cs="+mn-cs"/>
          <w:kern w:val="24"/>
        </w:rPr>
        <w:t>How do I solve an exponential equation algebraically</w:t>
      </w:r>
      <w:r w:rsidR="00D5182F" w:rsidRPr="00D5182F">
        <w:rPr>
          <w:rFonts w:ascii="Century Gothic" w:eastAsia="+mn-ea" w:hAnsi="Century Gothic" w:cs="+mn-cs"/>
          <w:kern w:val="24"/>
        </w:rPr>
        <w:t>?</w:t>
      </w:r>
      <w:r w:rsidR="00D5182F">
        <w:rPr>
          <w:rFonts w:ascii="Century Gothic" w:hAnsi="Century Gothic"/>
        </w:rPr>
        <w:t xml:space="preserve"> </w:t>
      </w:r>
      <w:r w:rsidR="00F06F8A" w:rsidRPr="00F06F8A">
        <w:rPr>
          <w:rFonts w:ascii="Century Gothic" w:eastAsia="+mn-ea" w:hAnsi="Century Gothic" w:cs="+mn-cs"/>
          <w:kern w:val="24"/>
          <w:sz w:val="18"/>
          <w:szCs w:val="18"/>
        </w:rPr>
        <w:t>MCC9-12.A.CED.1</w:t>
      </w:r>
    </w:p>
    <w:p w:rsidR="00C0019C" w:rsidRDefault="00441353" w:rsidP="0033660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92EC9" w:rsidRDefault="0044135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b/>
        </w:rPr>
      </w:pPr>
      <w:r>
        <w:rPr>
          <w:rFonts w:ascii="Century Gothic" w:eastAsia="+mn-ea" w:hAnsi="Century Gothic" w:cs="+mn-cs"/>
          <w:noProof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5" type="#_x0000_t75" style="position:absolute;margin-left:201.15pt;margin-top:5.75pt;width:87.3pt;height:38.6pt;z-index:251660288;mso-position-horizontal-relative:text;mso-position-vertical-relative:text" o:allowoverlap="f">
            <v:imagedata r:id="rId9" o:title=""/>
            <w10:wrap type="square"/>
          </v:shape>
          <o:OLEObject Type="Embed" ProgID="Equation.DSMT4" ShapeID="_x0000_s1065" DrawAspect="Content" ObjectID="_1420339055" r:id="rId10"/>
        </w:pict>
      </w:r>
      <w:r w:rsidR="00831873">
        <w:rPr>
          <w:rFonts w:ascii="Century Gothic" w:hAnsi="Century Gothic"/>
          <w:b/>
        </w:rPr>
        <w:t>Graphing Exponential Functions</w:t>
      </w:r>
    </w:p>
    <w:p w:rsidR="00831873" w:rsidRPr="00A92EC9" w:rsidRDefault="00831873" w:rsidP="00A92EC9">
      <w:pPr>
        <w:autoSpaceDE w:val="0"/>
        <w:autoSpaceDN w:val="0"/>
        <w:adjustRightInd w:val="0"/>
        <w:spacing w:line="276" w:lineRule="auto"/>
        <w:ind w:left="720"/>
        <w:rPr>
          <w:rFonts w:ascii="Century Gothic" w:hAnsi="Century Gothic"/>
          <w:b/>
        </w:rPr>
      </w:pPr>
    </w:p>
    <w:p w:rsidR="00A92EC9" w:rsidRPr="00831873" w:rsidRDefault="00A92EC9" w:rsidP="00F06F8A">
      <w:pPr>
        <w:pStyle w:val="ListParagraph"/>
        <w:ind w:left="0"/>
        <w:textAlignment w:val="baseline"/>
      </w:pPr>
    </w:p>
    <w:p w:rsidR="00D04BEB" w:rsidRDefault="00443E4A" w:rsidP="00FB01AC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897755</wp:posOffset>
            </wp:positionH>
            <wp:positionV relativeFrom="paragraph">
              <wp:posOffset>115570</wp:posOffset>
            </wp:positionV>
            <wp:extent cx="1570355" cy="1554480"/>
            <wp:effectExtent l="0" t="0" r="0" b="762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723" r="4536" b="5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554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353">
        <w:rPr>
          <w:rFonts w:ascii="Century Gothic" w:hAnsi="Century Gothic"/>
          <w:sz w:val="16"/>
          <w:szCs w:val="16"/>
        </w:rPr>
        <w:pict>
          <v:rect id="_x0000_i1026" style="width:511.2pt;height:4pt;mso-position-horizontal:absolute" o:hralign="center" o:hrstd="t" o:hrnoshade="t" o:hr="t" fillcolor="black" stroked="f"/>
        </w:pict>
      </w:r>
    </w:p>
    <w:p w:rsidR="00EA1689" w:rsidRDefault="00EA1689" w:rsidP="00831873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EA1689" w:rsidSect="00BF0A37">
          <w:headerReference w:type="default" r:id="rId12"/>
          <w:footerReference w:type="default" r:id="rId13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831873" w:rsidRDefault="00443E4A" w:rsidP="00A92EC9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913255</wp:posOffset>
                </wp:positionH>
                <wp:positionV relativeFrom="paragraph">
                  <wp:posOffset>72390</wp:posOffset>
                </wp:positionV>
                <wp:extent cx="2294890" cy="1440815"/>
                <wp:effectExtent l="0" t="0" r="1905" b="127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4890" cy="1440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12"/>
                              <w:gridCol w:w="1612"/>
                            </w:tblGrid>
                            <w:tr w:rsidR="00C321EA" w:rsidTr="00F06F8A">
                              <w:trPr>
                                <w:trHeight w:val="352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F06F8A"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F06F8A"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C321EA" w:rsidRDefault="00C321EA" w:rsidP="00BA5E0A">
                            <w:pPr>
                              <w:spacing w:line="540" w:lineRule="auto"/>
                              <w:rPr>
                                <w:rFonts w:ascii="Century Gothic" w:hAnsi="Century Gothic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150.65pt;margin-top:5.7pt;width:180.7pt;height:113.4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" filled="f" stroked="f" strokecolor="white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12"/>
                        <w:gridCol w:w="1612"/>
                      </w:tblGrid>
                      <w:tr w:rsidR="00C321EA" w:rsidTr="00F06F8A">
                        <w:trPr>
                          <w:trHeight w:val="352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06F8A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06F8A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C321EA" w:rsidRDefault="00C321EA" w:rsidP="00BA5E0A">
                      <w:pPr>
                        <w:spacing w:line="540" w:lineRule="auto"/>
                        <w:rPr>
                          <w:rFonts w:ascii="Century Gothic" w:hAnsi="Century Gothic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06F8A" w:rsidRPr="00A92EC9">
        <w:rPr>
          <w:rFonts w:ascii="Century Gothic" w:hAnsi="Century Gothic"/>
          <w:position w:val="-10"/>
        </w:rPr>
        <w:object w:dxaOrig="680" w:dyaOrig="360">
          <v:shape id="_x0000_i1027" type="#_x0000_t75" style="width:34pt;height:18pt" o:ole="">
            <v:imagedata r:id="rId14" o:title=""/>
          </v:shape>
          <o:OLEObject Type="Embed" ProgID="Equation.DSMT4" ShapeID="_x0000_i1027" DrawAspect="Content" ObjectID="_1420339043" r:id="rId15"/>
        </w:object>
      </w:r>
      <w:r w:rsidR="00831873">
        <w:rPr>
          <w:rFonts w:ascii="Century Gothic" w:hAnsi="Century Gothic"/>
        </w:rPr>
        <w:t xml:space="preserve"> </w:t>
      </w:r>
    </w:p>
    <w:p w:rsidR="00F06F8A" w:rsidRDefault="00F06F8A" w:rsidP="00BA5E0A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EA1689" w:rsidRPr="005E2209" w:rsidRDefault="00EA1689" w:rsidP="00831873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EA1689" w:rsidRPr="005E2209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06F8A" w:rsidRDefault="00443E4A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908550</wp:posOffset>
            </wp:positionH>
            <wp:positionV relativeFrom="paragraph">
              <wp:posOffset>173355</wp:posOffset>
            </wp:positionV>
            <wp:extent cx="1570355" cy="1554480"/>
            <wp:effectExtent l="0" t="0" r="0" b="762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723" r="4536" b="5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554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353">
        <w:rPr>
          <w:rFonts w:ascii="Century Gothic" w:hAnsi="Century Gothic"/>
          <w:sz w:val="16"/>
          <w:szCs w:val="16"/>
        </w:rPr>
        <w:pict>
          <v:rect id="_x0000_i1028" style="width:511.2pt;height:4pt;mso-position-horizontal:absolute" o:hralign="center" o:hrstd="t" o:hrnoshade="t" o:hr="t" fillcolor="black" stroked="f"/>
        </w:pict>
      </w:r>
    </w:p>
    <w:p w:rsidR="00F06F8A" w:rsidRDefault="00F06F8A" w:rsidP="00F06F8A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06F8A" w:rsidSect="00BF0A37">
          <w:headerReference w:type="default" r:id="rId16"/>
          <w:footerReference w:type="default" r:id="rId17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06F8A" w:rsidRDefault="00443E4A" w:rsidP="00F06F8A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13255</wp:posOffset>
                </wp:positionH>
                <wp:positionV relativeFrom="paragraph">
                  <wp:posOffset>72390</wp:posOffset>
                </wp:positionV>
                <wp:extent cx="2294890" cy="1440815"/>
                <wp:effectExtent l="0" t="0" r="1905" b="1270"/>
                <wp:wrapNone/>
                <wp:docPr id="2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4890" cy="1440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12"/>
                              <w:gridCol w:w="1612"/>
                            </w:tblGrid>
                            <w:tr w:rsidR="00C321EA" w:rsidTr="00F06F8A">
                              <w:trPr>
                                <w:trHeight w:val="352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F06F8A"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F06F8A"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C321EA" w:rsidRDefault="00C321EA" w:rsidP="00F06F8A">
                            <w:pPr>
                              <w:spacing w:line="540" w:lineRule="auto"/>
                              <w:rPr>
                                <w:rFonts w:ascii="Century Gothic" w:hAnsi="Century Gothic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27" type="#_x0000_t202" style="position:absolute;left:0;text-align:left;margin-left:150.65pt;margin-top:5.7pt;width:180.7pt;height:113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" filled="f" stroked="f" strokecolor="white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12"/>
                        <w:gridCol w:w="1612"/>
                      </w:tblGrid>
                      <w:tr w:rsidR="00C321EA" w:rsidTr="00F06F8A">
                        <w:trPr>
                          <w:trHeight w:val="352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06F8A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06F8A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C321EA" w:rsidRDefault="00C321EA" w:rsidP="00F06F8A">
                      <w:pPr>
                        <w:spacing w:line="540" w:lineRule="auto"/>
                        <w:rPr>
                          <w:rFonts w:ascii="Century Gothic" w:hAnsi="Century Gothic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06F8A" w:rsidRPr="00A92EC9">
        <w:rPr>
          <w:rFonts w:ascii="Century Gothic" w:hAnsi="Century Gothic"/>
          <w:position w:val="-10"/>
        </w:rPr>
        <w:object w:dxaOrig="680" w:dyaOrig="360">
          <v:shape id="_x0000_i1029" type="#_x0000_t75" style="width:34pt;height:18pt" o:ole="">
            <v:imagedata r:id="rId18" o:title=""/>
          </v:shape>
          <o:OLEObject Type="Embed" ProgID="Equation.DSMT4" ShapeID="_x0000_i1029" DrawAspect="Content" ObjectID="_1420339044" r:id="rId19"/>
        </w:object>
      </w:r>
      <w:r w:rsidR="00F06F8A">
        <w:rPr>
          <w:rFonts w:ascii="Century Gothic" w:hAnsi="Century Gothic"/>
        </w:rPr>
        <w:t xml:space="preserve"> </w:t>
      </w:r>
    </w:p>
    <w:p w:rsidR="00F06F8A" w:rsidRDefault="00F06F8A" w:rsidP="00F06F8A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92EC9" w:rsidRDefault="00441353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4pt;mso-position-horizontal:absolute" o:hralign="center" o:hrstd="t" o:hrnoshade="t" o:hr="t" fillcolor="black" stroked="f"/>
        </w:pict>
      </w:r>
    </w:p>
    <w:p w:rsidR="00F06F8A" w:rsidRDefault="00F06F8A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06F8A" w:rsidSect="00BF0A37">
          <w:headerReference w:type="default" r:id="rId20"/>
          <w:footerReference w:type="default" r:id="rId21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06F8A" w:rsidRPr="00F06F8A" w:rsidRDefault="00443E4A" w:rsidP="00F06F8A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913255</wp:posOffset>
                </wp:positionH>
                <wp:positionV relativeFrom="paragraph">
                  <wp:posOffset>72390</wp:posOffset>
                </wp:positionV>
                <wp:extent cx="2294890" cy="1440815"/>
                <wp:effectExtent l="0" t="0" r="1905" b="1270"/>
                <wp:wrapNone/>
                <wp:docPr id="1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4890" cy="1440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12"/>
                              <w:gridCol w:w="1612"/>
                            </w:tblGrid>
                            <w:tr w:rsidR="00C321EA" w:rsidTr="00F06F8A">
                              <w:trPr>
                                <w:trHeight w:val="352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F06F8A"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F06F8A">
                                    <w:rPr>
                                      <w:rFonts w:ascii="Century Gothic" w:hAnsi="Century Gothic"/>
                                      <w:b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C321EA" w:rsidTr="00F06F8A">
                              <w:trPr>
                                <w:trHeight w:val="47"/>
                              </w:trPr>
                              <w:tc>
                                <w:tcPr>
                                  <w:tcW w:w="1612" w:type="dxa"/>
                                </w:tcPr>
                                <w:p w:rsidR="00C321E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612" w:type="dxa"/>
                                </w:tcPr>
                                <w:p w:rsidR="00C321EA" w:rsidRPr="00F06F8A" w:rsidRDefault="00C321EA" w:rsidP="00F06F8A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C321EA" w:rsidRDefault="00C321EA" w:rsidP="00F06F8A">
                            <w:pPr>
                              <w:spacing w:line="540" w:lineRule="auto"/>
                              <w:rPr>
                                <w:rFonts w:ascii="Century Gothic" w:hAnsi="Century Gothic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028" type="#_x0000_t202" style="position:absolute;left:0;text-align:left;margin-left:150.65pt;margin-top:5.7pt;width:180.7pt;height:113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" filled="f" stroked="f" strokecolor="white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12"/>
                        <w:gridCol w:w="1612"/>
                      </w:tblGrid>
                      <w:tr w:rsidR="00C321EA" w:rsidTr="00F06F8A">
                        <w:trPr>
                          <w:trHeight w:val="352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06F8A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</w:pPr>
                            <w:r w:rsidRPr="00F06F8A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C321EA" w:rsidTr="00F06F8A">
                        <w:trPr>
                          <w:trHeight w:val="47"/>
                        </w:trPr>
                        <w:tc>
                          <w:tcPr>
                            <w:tcW w:w="1612" w:type="dxa"/>
                          </w:tcPr>
                          <w:p w:rsidR="00C321E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612" w:type="dxa"/>
                          </w:tcPr>
                          <w:p w:rsidR="00C321EA" w:rsidRPr="00F06F8A" w:rsidRDefault="00C321EA" w:rsidP="00F06F8A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C321EA" w:rsidRDefault="00C321EA" w:rsidP="00F06F8A">
                      <w:pPr>
                        <w:spacing w:line="540" w:lineRule="auto"/>
                        <w:rPr>
                          <w:rFonts w:ascii="Century Gothic" w:hAnsi="Century Gothic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908550</wp:posOffset>
            </wp:positionH>
            <wp:positionV relativeFrom="paragraph">
              <wp:posOffset>5715</wp:posOffset>
            </wp:positionV>
            <wp:extent cx="1570355" cy="1554480"/>
            <wp:effectExtent l="0" t="0" r="0" b="762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723" r="4536" b="5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554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6F8A" w:rsidRPr="00F06F8A">
        <w:rPr>
          <w:rFonts w:ascii="Century Gothic" w:hAnsi="Century Gothic"/>
          <w:position w:val="-30"/>
        </w:rPr>
        <w:object w:dxaOrig="960" w:dyaOrig="760">
          <v:shape id="_x0000_i1031" type="#_x0000_t75" style="width:48pt;height:37.35pt" o:ole="">
            <v:imagedata r:id="rId22" o:title=""/>
          </v:shape>
          <o:OLEObject Type="Embed" ProgID="Equation.DSMT4" ShapeID="_x0000_i1031" DrawAspect="Content" ObjectID="_1420339045" r:id="rId23"/>
        </w:object>
      </w:r>
      <w:r w:rsidR="00F06F8A">
        <w:rPr>
          <w:rFonts w:ascii="Century Gothic" w:hAnsi="Century Gothic"/>
        </w:rPr>
        <w:t xml:space="preserve"> </w:t>
      </w:r>
    </w:p>
    <w:p w:rsidR="00F06F8A" w:rsidRDefault="00441353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1.2pt;height:4pt;mso-position-horizontal:absolute" o:hralign="center" o:hrstd="t" o:hrnoshade="t" o:hr="t" fillcolor="black" stroked="f"/>
        </w:pict>
      </w:r>
    </w:p>
    <w:p w:rsidR="00F06F8A" w:rsidRDefault="00F06F8A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06F8A" w:rsidSect="00BF0A37">
          <w:headerReference w:type="default" r:id="rId24"/>
          <w:footerReference w:type="default" r:id="rId25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355CC6" w:rsidRPr="00EE7AAF" w:rsidRDefault="00C321EA" w:rsidP="00EE7AAF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 w:rsidRPr="00C321EA">
        <w:rPr>
          <w:rFonts w:ascii="Century Gothic" w:hAnsi="Century Gothic"/>
          <w:position w:val="-10"/>
        </w:rPr>
        <w:object w:dxaOrig="1480" w:dyaOrig="360">
          <v:shape id="_x0000_i1033" type="#_x0000_t75" style="width:73.35pt;height:18pt" o:ole="">
            <v:imagedata r:id="rId26" o:title=""/>
          </v:shape>
          <o:OLEObject Type="Embed" ProgID="Equation.DSMT4" ShapeID="_x0000_i1033" DrawAspect="Content" ObjectID="_1420339046" r:id="rId27"/>
        </w:object>
      </w:r>
      <w:r w:rsidR="00EE7AAF">
        <w:rPr>
          <w:rFonts w:ascii="Century Gothic" w:hAnsi="Century Gothic"/>
        </w:rPr>
        <w:tab/>
      </w:r>
      <w:r w:rsidR="00355CC6" w:rsidRPr="00EE7AAF">
        <w:rPr>
          <w:rFonts w:ascii="Century Gothic" w:hAnsi="Century Gothic"/>
          <w:sz w:val="16"/>
          <w:szCs w:val="16"/>
        </w:rPr>
        <w:t>When does 2</w:t>
      </w:r>
      <w:r w:rsidR="00355CC6" w:rsidRPr="00EE7AAF">
        <w:rPr>
          <w:rFonts w:ascii="Century Gothic" w:hAnsi="Century Gothic"/>
          <w:sz w:val="16"/>
          <w:szCs w:val="16"/>
          <w:vertAlign w:val="superscript"/>
        </w:rPr>
        <w:t>x</w:t>
      </w:r>
      <w:r w:rsidR="00355CC6" w:rsidRPr="00EE7AAF">
        <w:rPr>
          <w:rFonts w:ascii="Century Gothic" w:hAnsi="Century Gothic"/>
          <w:sz w:val="16"/>
          <w:szCs w:val="16"/>
        </w:rPr>
        <w:t xml:space="preserve"> = 8?  Hint:   Look in the table</w:t>
      </w:r>
      <w:r w:rsidR="00EE7AAF">
        <w:rPr>
          <w:rFonts w:ascii="Century Gothic" w:hAnsi="Century Gothic"/>
          <w:sz w:val="16"/>
          <w:szCs w:val="16"/>
        </w:rPr>
        <w:t xml:space="preserve"> on problem #1 and figure out what’s next.</w:t>
      </w:r>
    </w:p>
    <w:p w:rsidR="00EE7AAF" w:rsidRDefault="00EE7AAF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</w:p>
    <w:p w:rsidR="00EE7AAF" w:rsidRDefault="00EE7AAF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</w:p>
    <w:p w:rsidR="00EE7AAF" w:rsidRDefault="00EE7AAF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</w:p>
    <w:p w:rsidR="00F06F8A" w:rsidRDefault="00441353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16"/>
          <w:szCs w:val="16"/>
        </w:rPr>
        <w:pict>
          <v:rect id="_x0000_i1034" style="width:511.2pt;height:4pt;mso-position-horizontal:absolute" o:hralign="center" o:hrstd="t" o:hrnoshade="t" o:hr="t" fillcolor="black" stroked="f"/>
        </w:pict>
      </w:r>
    </w:p>
    <w:p w:rsidR="00F06F8A" w:rsidRDefault="00F06F8A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</w:p>
    <w:p w:rsidR="00EA1689" w:rsidRPr="00A92EC9" w:rsidRDefault="00441353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5" style="width:511.2pt;height:2pt;mso-position-horizontal:absolute" o:hralign="center" o:hrstd="t" o:hrnoshade="t" o:hr="t" fillcolor="black" stroked="f"/>
        </w:pict>
      </w:r>
    </w:p>
    <w:p w:rsidR="00A92EC9" w:rsidRPr="00F06F8A" w:rsidRDefault="00A92EC9" w:rsidP="00F06F8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Solving Exponential Equations</w:t>
      </w:r>
      <w:r w:rsidR="00355CC6">
        <w:rPr>
          <w:rFonts w:ascii="Century Gothic" w:hAnsi="Century Gothic"/>
          <w:b/>
          <w:sz w:val="28"/>
          <w:szCs w:val="28"/>
        </w:rPr>
        <w:t xml:space="preserve"> &amp; Inequalities NOTES</w:t>
      </w:r>
    </w:p>
    <w:p w:rsidR="00A92EC9" w:rsidRDefault="0044135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6" style="width:511.2pt;height:4pt;mso-position-horizontal:absolute" o:hralign="center" o:hrstd="t" o:hrnoshade="t" o:hr="t" fillcolor="black" stroked="f"/>
        </w:pict>
      </w:r>
    </w:p>
    <w:p w:rsidR="00A92EC9" w:rsidRDefault="00A92EC9" w:rsidP="00A92EC9">
      <w:pPr>
        <w:autoSpaceDE w:val="0"/>
        <w:autoSpaceDN w:val="0"/>
        <w:adjustRightInd w:val="0"/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olving Exponential Equations</w:t>
      </w:r>
    </w:p>
    <w:p w:rsidR="0097405E" w:rsidRPr="0097405E" w:rsidRDefault="0097405E" w:rsidP="00355CC6">
      <w:pPr>
        <w:tabs>
          <w:tab w:val="center" w:pos="5472"/>
        </w:tabs>
        <w:ind w:left="720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1 –</w:t>
      </w:r>
      <w:r w:rsidRPr="0097405E">
        <w:rPr>
          <w:rFonts w:ascii="Century Gothic" w:hAnsi="Century Gothic"/>
        </w:rPr>
        <w:t xml:space="preserve"> Isolate the base </w:t>
      </w:r>
      <w:r w:rsidR="00355CC6">
        <w:rPr>
          <w:rFonts w:ascii="Century Gothic" w:hAnsi="Century Gothic"/>
        </w:rPr>
        <w:tab/>
      </w:r>
    </w:p>
    <w:p w:rsidR="0097405E" w:rsidRPr="0097405E" w:rsidRDefault="0097405E" w:rsidP="0097405E">
      <w:pPr>
        <w:ind w:left="1710" w:hanging="990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2 –</w:t>
      </w:r>
      <w:r w:rsidRPr="0097405E">
        <w:rPr>
          <w:rFonts w:ascii="Century Gothic" w:hAnsi="Century Gothic"/>
        </w:rPr>
        <w:t xml:space="preserve"> Write both sides of the equation as exponential expressions with </w:t>
      </w:r>
      <w:r>
        <w:rPr>
          <w:rFonts w:ascii="Century Gothic" w:hAnsi="Century Gothic"/>
        </w:rPr>
        <w:t>LIKE bases</w:t>
      </w:r>
    </w:p>
    <w:p w:rsidR="0097405E" w:rsidRPr="0097405E" w:rsidRDefault="0097405E" w:rsidP="0097405E">
      <w:pPr>
        <w:ind w:left="720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3 –</w:t>
      </w:r>
      <w:r w:rsidRPr="0097405E">
        <w:rPr>
          <w:rFonts w:ascii="Century Gothic" w:hAnsi="Century Gothic"/>
        </w:rPr>
        <w:t xml:space="preserve"> Set the</w:t>
      </w:r>
      <w:r>
        <w:rPr>
          <w:rFonts w:ascii="Century Gothic" w:hAnsi="Century Gothic"/>
        </w:rPr>
        <w:t xml:space="preserve"> EXPONENTS equal to each other</w:t>
      </w:r>
      <w:r w:rsidR="00EE7AAF">
        <w:rPr>
          <w:rFonts w:ascii="Century Gothic" w:hAnsi="Century Gothic"/>
        </w:rPr>
        <w:t xml:space="preserve"> (or use the same inequality)</w:t>
      </w:r>
    </w:p>
    <w:p w:rsidR="0097405E" w:rsidRDefault="0097405E" w:rsidP="0097405E">
      <w:pPr>
        <w:pStyle w:val="NormalWeb"/>
        <w:tabs>
          <w:tab w:val="left" w:pos="720"/>
        </w:tabs>
        <w:spacing w:before="0" w:beforeAutospacing="0" w:after="0" w:afterAutospacing="0" w:line="276" w:lineRule="auto"/>
        <w:ind w:left="720"/>
        <w:textAlignment w:val="baseline"/>
        <w:rPr>
          <w:rFonts w:ascii="Century Gothic" w:hAnsi="Century Gothic"/>
        </w:rPr>
      </w:pPr>
      <w:r w:rsidRPr="0097405E">
        <w:rPr>
          <w:rFonts w:ascii="Century Gothic" w:hAnsi="Century Gothic"/>
          <w:b/>
        </w:rPr>
        <w:t>Step 4 –</w:t>
      </w:r>
      <w:r w:rsidRPr="0097405E">
        <w:rPr>
          <w:rFonts w:ascii="Century Gothic" w:hAnsi="Century Gothic"/>
        </w:rPr>
        <w:t xml:space="preserve"> Solve for the unknown</w:t>
      </w:r>
    </w:p>
    <w:p w:rsidR="00A92EC9" w:rsidRPr="00F701F7" w:rsidRDefault="00441353" w:rsidP="0097405E">
      <w:pPr>
        <w:pStyle w:val="NormalWeb"/>
        <w:tabs>
          <w:tab w:val="left" w:pos="720"/>
        </w:tabs>
        <w:spacing w:before="0" w:beforeAutospacing="0" w:after="0" w:afterAutospacing="0" w:line="276" w:lineRule="auto"/>
        <w:textAlignment w:val="baseline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7" style="width:511.2pt;height:4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A92EC9" w:rsidRPr="00F701F7" w:rsidSect="00BF0A37">
          <w:headerReference w:type="default" r:id="rId28"/>
          <w:footerReference w:type="default" r:id="rId29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170CC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168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00" w:dyaOrig="320">
          <v:shape id="_x0000_i1038" type="#_x0000_t75" style="width:60pt;height:16pt" o:ole="">
            <v:imagedata r:id="rId30" o:title=""/>
          </v:shape>
          <o:OLEObject Type="Embed" ProgID="Equation.DSMT4" ShapeID="_x0000_i1038" DrawAspect="Content" ObjectID="_1420339047" r:id="rId31"/>
        </w:object>
      </w:r>
    </w:p>
    <w:p w:rsidR="00A92EC9" w:rsidRDefault="00365E91" w:rsidP="00A92EC9">
      <w:pPr>
        <w:numPr>
          <w:ilvl w:val="0"/>
          <w:numId w:val="33"/>
        </w:numPr>
        <w:autoSpaceDE w:val="0"/>
        <w:autoSpaceDN w:val="0"/>
        <w:adjustRightInd w:val="0"/>
        <w:spacing w:line="168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4"/>
        </w:rPr>
        <w:object w:dxaOrig="1280" w:dyaOrig="300">
          <v:shape id="_x0000_i1039" type="#_x0000_t75" style="width:64pt;height:15.35pt" o:ole="">
            <v:imagedata r:id="rId32" o:title=""/>
          </v:shape>
          <o:OLEObject Type="Embed" ProgID="Equation.DSMT4" ShapeID="_x0000_i1039" DrawAspect="Content" ObjectID="_1420339048" r:id="rId33"/>
        </w:object>
      </w:r>
      <w:r w:rsidR="00A92EC9">
        <w:rPr>
          <w:rFonts w:ascii="Century Gothic" w:hAnsi="Century Gothic"/>
        </w:rPr>
        <w:t xml:space="preserve"> </w:t>
      </w:r>
    </w:p>
    <w:p w:rsidR="00A92EC9" w:rsidRDefault="00A92EC9" w:rsidP="00A92EC9">
      <w:pPr>
        <w:autoSpaceDE w:val="0"/>
        <w:autoSpaceDN w:val="0"/>
        <w:adjustRightInd w:val="0"/>
        <w:spacing w:line="168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44135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0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170CC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80" w:dyaOrig="320">
          <v:shape id="_x0000_i1041" type="#_x0000_t75" style="width:64pt;height:16pt" o:ole="">
            <v:imagedata r:id="rId34" o:title=""/>
          </v:shape>
          <o:OLEObject Type="Embed" ProgID="Equation.DSMT4" ShapeID="_x0000_i1041" DrawAspect="Content" ObjectID="_1420339049" r:id="rId35"/>
        </w:object>
      </w:r>
    </w:p>
    <w:p w:rsidR="00A92EC9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60" w:dyaOrig="320">
          <v:shape id="_x0000_i1042" type="#_x0000_t75" style="width:63.35pt;height:16pt" o:ole="">
            <v:imagedata r:id="rId36" o:title=""/>
          </v:shape>
          <o:OLEObject Type="Embed" ProgID="Equation.DSMT4" ShapeID="_x0000_i1042" DrawAspect="Content" ObjectID="_1420339050" r:id="rId37"/>
        </w:object>
      </w:r>
      <w:r>
        <w:rPr>
          <w:rFonts w:ascii="Century Gothic" w:hAnsi="Century Gothic"/>
        </w:rPr>
        <w:t xml:space="preserve"> </w:t>
      </w:r>
    </w:p>
    <w:p w:rsidR="00A92EC9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44135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3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C3664A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4"/>
        </w:rPr>
        <w:object w:dxaOrig="999" w:dyaOrig="300">
          <v:shape id="_x0000_i1044" type="#_x0000_t75" style="width:50pt;height:15.35pt" o:ole="">
            <v:imagedata r:id="rId38" o:title=""/>
          </v:shape>
          <o:OLEObject Type="Embed" ProgID="Equation.DSMT4" ShapeID="_x0000_i1044" DrawAspect="Content" ObjectID="_1420339051" r:id="rId39"/>
        </w:object>
      </w:r>
    </w:p>
    <w:p w:rsidR="00A92EC9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160" w:dyaOrig="320">
          <v:shape id="_x0000_i1045" type="#_x0000_t75" style="width:58pt;height:16pt" o:ole="">
            <v:imagedata r:id="rId40" o:title=""/>
          </v:shape>
          <o:OLEObject Type="Embed" ProgID="Equation.DSMT4" ShapeID="_x0000_i1045" DrawAspect="Content" ObjectID="_1420339052" r:id="rId41"/>
        </w:object>
      </w:r>
    </w:p>
    <w:p w:rsidR="00A92EC9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44135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6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30"/>
        </w:rPr>
        <w:object w:dxaOrig="1219" w:dyaOrig="760">
          <v:shape id="_x0000_i1047" type="#_x0000_t75" style="width:60.65pt;height:38pt" o:ole="">
            <v:imagedata r:id="rId42" o:title=""/>
          </v:shape>
          <o:OLEObject Type="Embed" ProgID="Equation.DSMT4" ShapeID="_x0000_i1047" DrawAspect="Content" ObjectID="_1420339053" r:id="rId43"/>
        </w:object>
      </w:r>
    </w:p>
    <w:p w:rsidR="00A92EC9" w:rsidRDefault="00C321EA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30"/>
        </w:rPr>
        <w:object w:dxaOrig="1280" w:dyaOrig="760">
          <v:shape id="_x0000_i1048" type="#_x0000_t75" style="width:64pt;height:38pt" o:ole="">
            <v:imagedata r:id="rId44" o:title=""/>
          </v:shape>
          <o:OLEObject Type="Embed" ProgID="Equation.DSMT4" ShapeID="_x0000_i1048" DrawAspect="Content" ObjectID="_1420339054" r:id="rId45"/>
        </w:object>
      </w:r>
    </w:p>
    <w:p w:rsidR="00A92EC9" w:rsidRPr="00FE2CF1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</w:rPr>
        <w:sectPr w:rsidR="00A92EC9" w:rsidRPr="00FE2CF1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441353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9" style="width:511.2pt;height:4pt;mso-position-horizontal:absolute" o:hralign="center" o:hrstd="t" o:hrnoshade="t" o:hr="t" fillcolor="black" stroked="f"/>
        </w:pict>
      </w:r>
    </w:p>
    <w:sectPr w:rsidR="00A92EC9" w:rsidRPr="00F701F7" w:rsidSect="00BF0A37">
      <w:type w:val="continuous"/>
      <w:pgSz w:w="12240" w:h="15840" w:code="1"/>
      <w:pgMar w:top="1008" w:right="1008" w:bottom="720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1353" w:rsidRDefault="00441353" w:rsidP="005D6C7A">
      <w:r>
        <w:separator/>
      </w:r>
    </w:p>
  </w:endnote>
  <w:endnote w:type="continuationSeparator" w:id="0">
    <w:p w:rsidR="00441353" w:rsidRDefault="00441353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Default="00C321EA" w:rsidP="00A92EC9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1353" w:rsidRDefault="00441353" w:rsidP="005D6C7A">
      <w:r>
        <w:separator/>
      </w:r>
    </w:p>
  </w:footnote>
  <w:footnote w:type="continuationSeparator" w:id="0">
    <w:p w:rsidR="00441353" w:rsidRDefault="00441353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355CC6" w:rsidRDefault="00C321EA" w:rsidP="00365E91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  <w:sz w:val="16"/>
      </w:rPr>
    </w:pPr>
    <w:r w:rsidRPr="00355CC6">
      <w:rPr>
        <w:rFonts w:ascii="Century Gothic" w:hAnsi="Century Gothic"/>
        <w:sz w:val="16"/>
      </w:rPr>
      <w:t>Coordinate Algebra</w:t>
    </w:r>
    <w:r w:rsidRPr="00355CC6">
      <w:rPr>
        <w:rFonts w:ascii="Century Gothic" w:hAnsi="Century Gothic"/>
        <w:sz w:val="16"/>
      </w:rPr>
      <w:tab/>
    </w:r>
    <w:r w:rsidRPr="00355CC6">
      <w:rPr>
        <w:rFonts w:ascii="Century Gothic" w:hAnsi="Century Gothic"/>
        <w:sz w:val="16"/>
      </w:rPr>
      <w:tab/>
    </w:r>
    <w:r w:rsidR="00355CC6" w:rsidRPr="00355CC6">
      <w:rPr>
        <w:rFonts w:ascii="Century Gothic" w:hAnsi="Century Gothic"/>
        <w:sz w:val="16"/>
      </w:rPr>
      <w:t>Unit 1 – Relationships Among Quantitie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355CC6" w:rsidRDefault="00C321EA" w:rsidP="00355CC6">
    <w:pPr>
      <w:pStyle w:val="Header"/>
      <w:tabs>
        <w:tab w:val="clear" w:pos="4680"/>
        <w:tab w:val="clear" w:pos="9360"/>
        <w:tab w:val="center" w:pos="4950"/>
        <w:tab w:val="right" w:pos="10224"/>
      </w:tabs>
      <w:rPr>
        <w:rFonts w:ascii="Century Gothic" w:hAnsi="Century Gothic"/>
        <w:sz w:val="16"/>
      </w:rPr>
    </w:pPr>
    <w:r w:rsidRPr="00355CC6">
      <w:rPr>
        <w:rFonts w:ascii="Century Gothic" w:hAnsi="Century Gothic"/>
        <w:sz w:val="16"/>
      </w:rPr>
      <w:t>Coordinate Algebra</w:t>
    </w:r>
    <w:r w:rsidRPr="00355CC6">
      <w:rPr>
        <w:rFonts w:ascii="Century Gothic" w:hAnsi="Century Gothic"/>
        <w:sz w:val="16"/>
      </w:rPr>
      <w:tab/>
    </w:r>
    <w:r w:rsidR="00355CC6" w:rsidRPr="00355CC6">
      <w:rPr>
        <w:rFonts w:ascii="Century Gothic" w:hAnsi="Century Gothic"/>
        <w:sz w:val="16"/>
      </w:rPr>
      <w:t xml:space="preserve">Day </w:t>
    </w:r>
    <w:r w:rsidR="00355CC6">
      <w:rPr>
        <w:rFonts w:ascii="Century Gothic" w:hAnsi="Century Gothic"/>
        <w:sz w:val="16"/>
      </w:rPr>
      <w:t>7</w:t>
    </w:r>
    <w:r w:rsidR="00355CC6" w:rsidRPr="00355CC6">
      <w:rPr>
        <w:rFonts w:ascii="Century Gothic" w:hAnsi="Century Gothic"/>
        <w:sz w:val="16"/>
      </w:rPr>
      <w:t xml:space="preserve"> – Notes</w:t>
    </w:r>
    <w:r w:rsidRPr="00355CC6">
      <w:rPr>
        <w:rFonts w:ascii="Century Gothic" w:hAnsi="Century Gothic"/>
        <w:sz w:val="16"/>
      </w:rPr>
      <w:tab/>
    </w:r>
    <w:r w:rsidR="00355CC6" w:rsidRPr="00355CC6">
      <w:rPr>
        <w:rFonts w:ascii="Century Gothic" w:hAnsi="Century Gothic"/>
        <w:sz w:val="16"/>
      </w:rPr>
      <w:t>Unit 1 – Relationships Among Quantit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F40FA"/>
    <w:multiLevelType w:val="hybridMultilevel"/>
    <w:tmpl w:val="CCAEC5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70EAF"/>
    <w:multiLevelType w:val="hybridMultilevel"/>
    <w:tmpl w:val="93A0E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4A37F1"/>
    <w:multiLevelType w:val="hybridMultilevel"/>
    <w:tmpl w:val="C178C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3B0959"/>
    <w:multiLevelType w:val="hybridMultilevel"/>
    <w:tmpl w:val="512A1FFE"/>
    <w:lvl w:ilvl="0" w:tplc="85C8DA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54D35A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B659B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08A36C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76B67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6C62A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418562A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149A7A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D930D4"/>
    <w:multiLevelType w:val="hybridMultilevel"/>
    <w:tmpl w:val="E320E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>
    <w:nsid w:val="0DC91A58"/>
    <w:multiLevelType w:val="hybridMultilevel"/>
    <w:tmpl w:val="A8B01388"/>
    <w:lvl w:ilvl="0" w:tplc="95A8BBA2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16BDE8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8A74C0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9ECA9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C80EA8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C5CBC5A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0C4F9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A4091E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B477F4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4105F80"/>
    <w:multiLevelType w:val="hybridMultilevel"/>
    <w:tmpl w:val="E6B8E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093622"/>
    <w:multiLevelType w:val="hybridMultilevel"/>
    <w:tmpl w:val="199271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5">
      <w:start w:val="1"/>
      <w:numFmt w:val="upperLetter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8A7DDC"/>
    <w:multiLevelType w:val="hybridMultilevel"/>
    <w:tmpl w:val="4F68B05C"/>
    <w:lvl w:ilvl="0" w:tplc="55668D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E00EF9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FE8F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24D3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0A00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763C8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657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76669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45AB43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DEE66A6"/>
    <w:multiLevelType w:val="hybridMultilevel"/>
    <w:tmpl w:val="71BE19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06366C"/>
    <w:multiLevelType w:val="hybridMultilevel"/>
    <w:tmpl w:val="28BAC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2D7946C8"/>
    <w:multiLevelType w:val="hybridMultilevel"/>
    <w:tmpl w:val="6700D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DD2345"/>
    <w:multiLevelType w:val="hybridMultilevel"/>
    <w:tmpl w:val="6B9E0C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19741F"/>
    <w:multiLevelType w:val="hybridMultilevel"/>
    <w:tmpl w:val="3B384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B9220D"/>
    <w:multiLevelType w:val="hybridMultilevel"/>
    <w:tmpl w:val="F814A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41345BF"/>
    <w:multiLevelType w:val="hybridMultilevel"/>
    <w:tmpl w:val="6C0EF8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D70535"/>
    <w:multiLevelType w:val="hybridMultilevel"/>
    <w:tmpl w:val="07464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BD7846"/>
    <w:multiLevelType w:val="hybridMultilevel"/>
    <w:tmpl w:val="B664C018"/>
    <w:lvl w:ilvl="0" w:tplc="FF68DC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D0F2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5EC9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C663F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B34DE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1AA2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81AA5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B6F6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A904F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4D5C12C0"/>
    <w:multiLevelType w:val="hybridMultilevel"/>
    <w:tmpl w:val="775224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2713AE"/>
    <w:multiLevelType w:val="hybridMultilevel"/>
    <w:tmpl w:val="18CCC8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AB10D47"/>
    <w:multiLevelType w:val="hybridMultilevel"/>
    <w:tmpl w:val="33F48D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1967F76"/>
    <w:multiLevelType w:val="hybridMultilevel"/>
    <w:tmpl w:val="2BEA3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7208E7"/>
    <w:multiLevelType w:val="hybridMultilevel"/>
    <w:tmpl w:val="F056C7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1A1046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2EA1E4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CAF17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108C6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8C0BE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AEED86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DAA6448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E852BE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BAE4E93"/>
    <w:multiLevelType w:val="hybridMultilevel"/>
    <w:tmpl w:val="6AE2D7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D0C4031"/>
    <w:multiLevelType w:val="hybridMultilevel"/>
    <w:tmpl w:val="A9521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E561FA2"/>
    <w:multiLevelType w:val="hybridMultilevel"/>
    <w:tmpl w:val="73B42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50905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E472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94A7F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DA6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2BC6E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73EC3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5D4C2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0">
    <w:nsid w:val="6FCA67AC"/>
    <w:multiLevelType w:val="hybridMultilevel"/>
    <w:tmpl w:val="102A5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5F59FB"/>
    <w:multiLevelType w:val="hybridMultilevel"/>
    <w:tmpl w:val="5D863AE4"/>
    <w:lvl w:ilvl="0" w:tplc="C0CE53C6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BDC4514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9216E6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E28AE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0A027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CAAD0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6E5982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D411EE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DA02D8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22"/>
  </w:num>
  <w:num w:numId="3">
    <w:abstractNumId w:val="12"/>
  </w:num>
  <w:num w:numId="4">
    <w:abstractNumId w:val="31"/>
  </w:num>
  <w:num w:numId="5">
    <w:abstractNumId w:val="33"/>
  </w:num>
  <w:num w:numId="6">
    <w:abstractNumId w:val="13"/>
  </w:num>
  <w:num w:numId="7">
    <w:abstractNumId w:val="5"/>
  </w:num>
  <w:num w:numId="8">
    <w:abstractNumId w:val="21"/>
  </w:num>
  <w:num w:numId="9">
    <w:abstractNumId w:val="17"/>
  </w:num>
  <w:num w:numId="10">
    <w:abstractNumId w:val="9"/>
  </w:num>
  <w:num w:numId="11">
    <w:abstractNumId w:val="10"/>
  </w:num>
  <w:num w:numId="12">
    <w:abstractNumId w:val="1"/>
  </w:num>
  <w:num w:numId="13">
    <w:abstractNumId w:val="0"/>
  </w:num>
  <w:num w:numId="14">
    <w:abstractNumId w:val="4"/>
  </w:num>
  <w:num w:numId="15">
    <w:abstractNumId w:val="8"/>
  </w:num>
  <w:num w:numId="16">
    <w:abstractNumId w:val="19"/>
  </w:num>
  <w:num w:numId="17">
    <w:abstractNumId w:val="28"/>
  </w:num>
  <w:num w:numId="18">
    <w:abstractNumId w:val="30"/>
  </w:num>
  <w:num w:numId="19">
    <w:abstractNumId w:val="16"/>
  </w:num>
  <w:num w:numId="20">
    <w:abstractNumId w:val="14"/>
  </w:num>
  <w:num w:numId="21">
    <w:abstractNumId w:val="25"/>
  </w:num>
  <w:num w:numId="22">
    <w:abstractNumId w:val="3"/>
  </w:num>
  <w:num w:numId="23">
    <w:abstractNumId w:val="26"/>
  </w:num>
  <w:num w:numId="24">
    <w:abstractNumId w:val="23"/>
  </w:num>
  <w:num w:numId="25">
    <w:abstractNumId w:val="18"/>
  </w:num>
  <w:num w:numId="26">
    <w:abstractNumId w:val="24"/>
  </w:num>
  <w:num w:numId="27">
    <w:abstractNumId w:val="6"/>
  </w:num>
  <w:num w:numId="28">
    <w:abstractNumId w:val="34"/>
  </w:num>
  <w:num w:numId="29">
    <w:abstractNumId w:val="20"/>
  </w:num>
  <w:num w:numId="30">
    <w:abstractNumId w:val="2"/>
  </w:num>
  <w:num w:numId="31">
    <w:abstractNumId w:val="11"/>
  </w:num>
  <w:num w:numId="32">
    <w:abstractNumId w:val="29"/>
  </w:num>
  <w:num w:numId="33">
    <w:abstractNumId w:val="15"/>
  </w:num>
  <w:num w:numId="34">
    <w:abstractNumId w:val="27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66E"/>
    <w:rsid w:val="00015C5B"/>
    <w:rsid w:val="000279FD"/>
    <w:rsid w:val="000326CC"/>
    <w:rsid w:val="0006792C"/>
    <w:rsid w:val="0008072C"/>
    <w:rsid w:val="000838B3"/>
    <w:rsid w:val="000841DD"/>
    <w:rsid w:val="00085BAB"/>
    <w:rsid w:val="0009776A"/>
    <w:rsid w:val="000C2165"/>
    <w:rsid w:val="000E6039"/>
    <w:rsid w:val="000E752D"/>
    <w:rsid w:val="001003E0"/>
    <w:rsid w:val="001257BE"/>
    <w:rsid w:val="00167553"/>
    <w:rsid w:val="001C315F"/>
    <w:rsid w:val="001C4E3D"/>
    <w:rsid w:val="001C64B0"/>
    <w:rsid w:val="001D2D0C"/>
    <w:rsid w:val="001D3577"/>
    <w:rsid w:val="001E6BFC"/>
    <w:rsid w:val="0024680F"/>
    <w:rsid w:val="002548D6"/>
    <w:rsid w:val="002841C7"/>
    <w:rsid w:val="002B1688"/>
    <w:rsid w:val="002E19ED"/>
    <w:rsid w:val="003259E7"/>
    <w:rsid w:val="00336609"/>
    <w:rsid w:val="00355CC6"/>
    <w:rsid w:val="003604A7"/>
    <w:rsid w:val="00362CA5"/>
    <w:rsid w:val="00365E91"/>
    <w:rsid w:val="0037451B"/>
    <w:rsid w:val="003749BB"/>
    <w:rsid w:val="00376303"/>
    <w:rsid w:val="003B3945"/>
    <w:rsid w:val="003D0DC3"/>
    <w:rsid w:val="003F01A4"/>
    <w:rsid w:val="00411D58"/>
    <w:rsid w:val="00441353"/>
    <w:rsid w:val="00443C15"/>
    <w:rsid w:val="00443E4A"/>
    <w:rsid w:val="004445BE"/>
    <w:rsid w:val="004744E9"/>
    <w:rsid w:val="004A74B4"/>
    <w:rsid w:val="004C7FE7"/>
    <w:rsid w:val="004D0362"/>
    <w:rsid w:val="004E2422"/>
    <w:rsid w:val="00514CD7"/>
    <w:rsid w:val="00520A6C"/>
    <w:rsid w:val="00522E5D"/>
    <w:rsid w:val="00550F5A"/>
    <w:rsid w:val="00554A8A"/>
    <w:rsid w:val="00555C63"/>
    <w:rsid w:val="005876DE"/>
    <w:rsid w:val="00591AD0"/>
    <w:rsid w:val="005A00E4"/>
    <w:rsid w:val="005A126C"/>
    <w:rsid w:val="005C19EB"/>
    <w:rsid w:val="005D1610"/>
    <w:rsid w:val="005D4D98"/>
    <w:rsid w:val="005D6C7A"/>
    <w:rsid w:val="005E2209"/>
    <w:rsid w:val="005F0F85"/>
    <w:rsid w:val="00602C4A"/>
    <w:rsid w:val="00603DEB"/>
    <w:rsid w:val="0061306E"/>
    <w:rsid w:val="00613627"/>
    <w:rsid w:val="00624F04"/>
    <w:rsid w:val="00647434"/>
    <w:rsid w:val="00673090"/>
    <w:rsid w:val="00684597"/>
    <w:rsid w:val="00703C9C"/>
    <w:rsid w:val="007165DB"/>
    <w:rsid w:val="007505C8"/>
    <w:rsid w:val="00750BD9"/>
    <w:rsid w:val="0075554B"/>
    <w:rsid w:val="0076652E"/>
    <w:rsid w:val="007C58CF"/>
    <w:rsid w:val="007F6480"/>
    <w:rsid w:val="00831873"/>
    <w:rsid w:val="008556D3"/>
    <w:rsid w:val="008E0219"/>
    <w:rsid w:val="00912655"/>
    <w:rsid w:val="00973B26"/>
    <w:rsid w:val="0097405E"/>
    <w:rsid w:val="00981BC2"/>
    <w:rsid w:val="009949A7"/>
    <w:rsid w:val="009A210A"/>
    <w:rsid w:val="009B2B08"/>
    <w:rsid w:val="009B7248"/>
    <w:rsid w:val="009C4E08"/>
    <w:rsid w:val="00A32764"/>
    <w:rsid w:val="00A33DF6"/>
    <w:rsid w:val="00A349F2"/>
    <w:rsid w:val="00A74F83"/>
    <w:rsid w:val="00A8466E"/>
    <w:rsid w:val="00A92EC9"/>
    <w:rsid w:val="00AC2F7B"/>
    <w:rsid w:val="00B3422D"/>
    <w:rsid w:val="00B5441C"/>
    <w:rsid w:val="00B963DC"/>
    <w:rsid w:val="00BA5E0A"/>
    <w:rsid w:val="00BB58F6"/>
    <w:rsid w:val="00BE49D8"/>
    <w:rsid w:val="00BF0A37"/>
    <w:rsid w:val="00BF2DC0"/>
    <w:rsid w:val="00BF4C4E"/>
    <w:rsid w:val="00C0019C"/>
    <w:rsid w:val="00C14933"/>
    <w:rsid w:val="00C21C30"/>
    <w:rsid w:val="00C321EA"/>
    <w:rsid w:val="00C405A0"/>
    <w:rsid w:val="00C47BA7"/>
    <w:rsid w:val="00CB544B"/>
    <w:rsid w:val="00CB5724"/>
    <w:rsid w:val="00D04BEB"/>
    <w:rsid w:val="00D206CD"/>
    <w:rsid w:val="00D44AAD"/>
    <w:rsid w:val="00D5182F"/>
    <w:rsid w:val="00D606F9"/>
    <w:rsid w:val="00D61452"/>
    <w:rsid w:val="00D818DA"/>
    <w:rsid w:val="00DC5D54"/>
    <w:rsid w:val="00DC7687"/>
    <w:rsid w:val="00DD6B1D"/>
    <w:rsid w:val="00E32248"/>
    <w:rsid w:val="00E5487F"/>
    <w:rsid w:val="00E762B5"/>
    <w:rsid w:val="00EA1689"/>
    <w:rsid w:val="00EA7E06"/>
    <w:rsid w:val="00EC7F3A"/>
    <w:rsid w:val="00ED14ED"/>
    <w:rsid w:val="00EE339B"/>
    <w:rsid w:val="00EE7AAF"/>
    <w:rsid w:val="00F06F8A"/>
    <w:rsid w:val="00F5733A"/>
    <w:rsid w:val="00F87EEA"/>
    <w:rsid w:val="00FB01AC"/>
    <w:rsid w:val="00FC4A5D"/>
    <w:rsid w:val="00FC602D"/>
    <w:rsid w:val="00FC743B"/>
    <w:rsid w:val="00FE16C4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9949A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9949A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83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29496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0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08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9431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3444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902052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55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07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4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950597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574177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575546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8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717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34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25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46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0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415205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4962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7363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9477">
          <w:marLeft w:val="1354"/>
          <w:marRight w:val="0"/>
          <w:marTop w:val="96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83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59365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6739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5918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1528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5790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490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496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065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2.xml"/><Relationship Id="rId25" Type="http://schemas.openxmlformats.org/officeDocument/2006/relationships/footer" Target="footer4.xml"/><Relationship Id="rId33" Type="http://schemas.openxmlformats.org/officeDocument/2006/relationships/oleObject" Target="embeddings/oleObject7.bin"/><Relationship Id="rId38" Type="http://schemas.openxmlformats.org/officeDocument/2006/relationships/image" Target="media/image11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3.xml"/><Relationship Id="rId29" Type="http://schemas.openxmlformats.org/officeDocument/2006/relationships/footer" Target="footer5.xml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4.xml"/><Relationship Id="rId32" Type="http://schemas.openxmlformats.org/officeDocument/2006/relationships/image" Target="media/image8.wmf"/><Relationship Id="rId37" Type="http://schemas.openxmlformats.org/officeDocument/2006/relationships/oleObject" Target="embeddings/oleObject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header" Target="header5.xml"/><Relationship Id="rId36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4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84305D-CD62-4599-BA4E-61B37A170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0</Words>
  <Characters>8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CCA</vt:lpstr>
    </vt:vector>
  </TitlesOfParts>
  <Company>Cobb County School District</Company>
  <LinksUpToDate>false</LinksUpToDate>
  <CharactersWithSpaces>1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creator>Cobb County School District;HHS</dc:creator>
  <cp:lastModifiedBy>Clark</cp:lastModifiedBy>
  <cp:revision>2</cp:revision>
  <cp:lastPrinted>2013-01-15T18:24:00Z</cp:lastPrinted>
  <dcterms:created xsi:type="dcterms:W3CDTF">2013-01-22T10:51:00Z</dcterms:created>
  <dcterms:modified xsi:type="dcterms:W3CDTF">2013-01-22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